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5"/>
      <p:bold r:id="rId16"/>
      <p:italic r:id="rId17"/>
      <p:boldItalic r:id="rId1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4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7F7C"/>
    <a:srgbClr val="003231"/>
    <a:srgbClr val="006666"/>
    <a:srgbClr val="1F497D"/>
    <a:srgbClr val="00000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4679" autoAdjust="0"/>
  </p:normalViewPr>
  <p:slideViewPr>
    <p:cSldViewPr>
      <p:cViewPr varScale="1">
        <p:scale>
          <a:sx n="99" d="100"/>
          <a:sy n="99" d="100"/>
        </p:scale>
        <p:origin x="636" y="90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font" Target="fonts/font2.fntdata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font" Target="fonts/font1.fntdata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83744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5A6457-5E15-4FC0-8775-5568A1E099B0}" type="datetimeFigureOut">
              <a:rPr lang="en-US" smtClean="0"/>
              <a:pPr/>
              <a:t>5/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CE8ADEB-44F7-4491-AC1C-C8CAAD40EB1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8534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16387" name="Slide Number Placeholder 3"/>
          <p:cNvSpPr txBox="1">
            <a:spLocks noGrp="1"/>
          </p:cNvSpPr>
          <p:nvPr/>
        </p:nvSpPr>
        <p:spPr bwMode="auto">
          <a:xfrm>
            <a:off x="3884783" y="8685545"/>
            <a:ext cx="2972037" cy="4563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0"/>
              </a:spcBef>
              <a:buFontTx/>
              <a:buNone/>
              <a:defRPr/>
            </a:pPr>
            <a:fld id="{311D13F7-E188-48FE-A803-C1547E79A335}" type="slidenum">
              <a:rPr lang="en-US" sz="1200" b="0">
                <a:latin typeface="+mn-lt"/>
              </a:rPr>
              <a:pPr algn="r">
                <a:spcBef>
                  <a:spcPct val="0"/>
                </a:spcBef>
                <a:buFontTx/>
                <a:buNone/>
                <a:defRPr/>
              </a:pPr>
              <a:t>2</a:t>
            </a:fld>
            <a:endParaRPr lang="en-US" sz="1200" b="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328077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338942" y="6005935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1.R.4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Decimals </a:t>
            </a:r>
            <a:r>
              <a:rPr lang="en-US" b="1" i="1">
                <a:solidFill>
                  <a:srgbClr val="1F497D"/>
                </a:solidFill>
              </a:rPr>
              <a:t>and Percent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 eaLnBrk="1" hangingPunct="1"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buFont typeface="+mj-lt"/>
              <a:buAutoNum type="alphaLcPeriod" startAt="4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3: Changing </a:t>
            </a:r>
            <a:r>
              <a:rPr lang="en-US" sz="3200" dirty="0" err="1">
                <a:solidFill>
                  <a:schemeClr val="accent1"/>
                </a:solidFill>
              </a:rPr>
              <a:t>Percents</a:t>
            </a:r>
            <a:r>
              <a:rPr lang="en-US" sz="3200" dirty="0">
                <a:solidFill>
                  <a:schemeClr val="accent1"/>
                </a:solidFill>
              </a:rPr>
              <a:t> to Decimal Numbers (cont.)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028700" y="1400175"/>
          <a:ext cx="80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3" imgW="799920" imgH="304560" progId="Equation.DSMT4">
                  <p:embed/>
                </p:oleObj>
              </mc:Choice>
              <mc:Fallback>
                <p:oleObj name="Equation" r:id="rId3" imgW="799920" imgH="3045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400175"/>
                        <a:ext cx="800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905000" y="14478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name="Equation" r:id="rId5" imgW="914400" imgH="292100" progId="Equation.DSMT4">
                  <p:embed/>
                </p:oleObj>
              </mc:Choice>
              <mc:Fallback>
                <p:oleObj name="Equation" r:id="rId5" imgW="914400" imgH="2921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447800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627964"/>
              </p:ext>
            </p:extLst>
          </p:nvPr>
        </p:nvGraphicFramePr>
        <p:xfrm>
          <a:off x="1041400" y="2409825"/>
          <a:ext cx="901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name="Equation" r:id="rId7" imgW="901440" imgH="304560" progId="Equation.DSMT4">
                  <p:embed/>
                </p:oleObj>
              </mc:Choice>
              <mc:Fallback>
                <p:oleObj name="Equation" r:id="rId7" imgW="901440" imgH="3045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2409825"/>
                        <a:ext cx="901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248207"/>
              </p:ext>
            </p:extLst>
          </p:nvPr>
        </p:nvGraphicFramePr>
        <p:xfrm>
          <a:off x="1961791" y="2422525"/>
          <a:ext cx="127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2" name="Equation" r:id="rId9" imgW="1269449" imgH="291973" progId="Equation.DSMT4">
                  <p:embed/>
                </p:oleObj>
              </mc:Choice>
              <mc:Fallback>
                <p:oleObj name="Equation" r:id="rId9" imgW="1269449" imgH="291973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1791" y="2422525"/>
                        <a:ext cx="1270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718560" y="2333625"/>
            <a:ext cx="489204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Note that when moving the decimal point two places to the left, two zeros were added as placeholde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Relationships Between Decimal Numbers and Perc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319472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33400" indent="-533400" algn="ctr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pPr marL="533400" indent="-533400" algn="just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A decimal number that is</a:t>
            </a:r>
          </a:p>
          <a:p>
            <a:pPr marL="533400" indent="-533400" algn="just">
              <a:lnSpc>
                <a:spcPct val="20000"/>
              </a:lnSpc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 </a:t>
            </a:r>
          </a:p>
          <a:p>
            <a:pPr marL="514350" indent="-514350" algn="just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 less than 0.01 is less than 1%.</a:t>
            </a:r>
          </a:p>
          <a:p>
            <a:pPr marL="514350" indent="-514350" algn="just"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 between 0.01 and 0.10 is between 1% and 10%.</a:t>
            </a:r>
          </a:p>
          <a:p>
            <a:pPr marL="514350" indent="-514350" algn="just"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 between 0.10 and 1.00 is between 10% and 100%.</a:t>
            </a:r>
          </a:p>
          <a:p>
            <a:pPr marL="514350" indent="-514350" algn="just"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more than 1 is more than 100%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nderstand percents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Change decimal numbers to percents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Change percents to decimal numbers.</a:t>
            </a:r>
          </a:p>
          <a:p>
            <a:pPr marL="457200" indent="-457200" eaLnBrk="1" hangingPunct="1">
              <a:buFont typeface="Courier New" pitchFamily="49" charset="0"/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Changing Fractions with Denominators of 100 to </a:t>
            </a:r>
            <a:r>
              <a:rPr lang="en-US" dirty="0" err="1">
                <a:solidFill>
                  <a:schemeClr val="accent1"/>
                </a:solidFill>
              </a:rPr>
              <a:t>Percents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3489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hangingPunct="1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hange each fraction to a percent. </a:t>
            </a:r>
          </a:p>
          <a:p>
            <a:pPr algn="just" eaLnBrk="1" hangingPunct="1">
              <a:lnSpc>
                <a:spcPct val="9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14350" indent="-514350" algn="just" eaLnBrk="1" hangingPunct="1">
              <a:lnSpc>
                <a:spcPct val="90000"/>
              </a:lnSpc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chemeClr val="tx1"/>
                </a:solidFill>
              </a:rPr>
              <a:t>		 	</a:t>
            </a:r>
            <a:endParaRPr lang="en-US" sz="2000" b="1" i="0" dirty="0">
              <a:solidFill>
                <a:srgbClr val="007F7C"/>
              </a:solidFill>
            </a:endParaRPr>
          </a:p>
          <a:p>
            <a:pPr algn="just" eaLnBrk="1" hangingPunct="1">
              <a:lnSpc>
                <a:spcPct val="90000"/>
              </a:lnSpc>
              <a:buFont typeface="Courier New" pitchFamily="49" charset="0"/>
              <a:buNone/>
            </a:pPr>
            <a:endParaRPr lang="en-US" sz="2000" b="1" i="0" dirty="0">
              <a:solidFill>
                <a:srgbClr val="C00C08"/>
              </a:solidFill>
            </a:endParaRPr>
          </a:p>
          <a:p>
            <a:pPr algn="just" eaLnBrk="1" hangingPunct="1">
              <a:lnSpc>
                <a:spcPct val="3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algn="just" eaLnBrk="1" hangingPunct="1">
              <a:lnSpc>
                <a:spcPct val="3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14350" indent="-514350" algn="just" eaLnBrk="1" hangingPunct="1">
              <a:lnSpc>
                <a:spcPct val="90000"/>
              </a:lnSpc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chemeClr val="tx1"/>
                </a:solidFill>
              </a:rPr>
              <a:t>		</a:t>
            </a:r>
          </a:p>
          <a:p>
            <a:pPr algn="just" eaLnBrk="1" hangingPunct="1">
              <a:lnSpc>
                <a:spcPct val="9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algn="just" eaLnBrk="1" hangingPunct="1">
              <a:lnSpc>
                <a:spcPct val="3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14350" indent="-514350" algn="just" eaLnBrk="1" hangingPunct="1">
              <a:lnSpc>
                <a:spcPct val="90000"/>
              </a:lnSpc>
              <a:buFont typeface="+mj-lt"/>
              <a:buAutoNum type="alphaLcPeriod" startAt="3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chemeClr val="tx1"/>
                </a:solidFill>
              </a:rPr>
              <a:t>			</a:t>
            </a:r>
            <a:endParaRPr lang="en-US" i="0" dirty="0">
              <a:solidFill>
                <a:srgbClr val="007F7C"/>
              </a:solidFill>
            </a:endParaRP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066800" y="2016155"/>
          <a:ext cx="60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3" imgW="609600" imgH="838200" progId="Equation.DSMT4">
                  <p:embed/>
                </p:oleObj>
              </mc:Choice>
              <mc:Fallback>
                <p:oleObj name="Equation" r:id="rId3" imgW="609600" imgH="8382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16155"/>
                        <a:ext cx="609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276600" y="17907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5" imgW="451710" imgH="652471" progId="Equation.DSMT4">
                  <p:embed/>
                </p:oleObj>
              </mc:Choice>
              <mc:Fallback>
                <p:oleObj name="Equation" r:id="rId5" imgW="451710" imgH="652471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066800" y="3314700"/>
          <a:ext cx="55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7" imgW="558800" imgH="838200" progId="Equation.DSMT4">
                  <p:embed/>
                </p:oleObj>
              </mc:Choice>
              <mc:Fallback>
                <p:oleObj name="Equation" r:id="rId7" imgW="558800" imgH="8382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314700"/>
                        <a:ext cx="558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1066800" y="4419600"/>
          <a:ext cx="57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9" imgW="571500" imgH="838200" progId="Equation.DSMT4">
                  <p:embed/>
                </p:oleObj>
              </mc:Choice>
              <mc:Fallback>
                <p:oleObj name="Equation" r:id="rId9" imgW="571500" imgH="8382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419600"/>
                        <a:ext cx="571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259817" y="2235200"/>
            <a:ext cx="480798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Remember that percent means hundredths.</a:t>
            </a:r>
            <a:endParaRPr lang="en-US" sz="2000" dirty="0"/>
          </a:p>
        </p:txBody>
      </p:sp>
      <p:sp>
        <p:nvSpPr>
          <p:cNvPr id="11" name="Rectangle 10"/>
          <p:cNvSpPr/>
          <p:nvPr/>
        </p:nvSpPr>
        <p:spPr>
          <a:xfrm>
            <a:off x="4259817" y="4562614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Note that the decimal point is not moved. The numerator is unchanged. </a:t>
            </a:r>
            <a:endParaRPr lang="en-US" sz="2000" dirty="0"/>
          </a:p>
        </p:txBody>
      </p:sp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3041073" y="2282825"/>
          <a:ext cx="736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11" imgW="736560" imgH="304560" progId="Equation.DSMT4">
                  <p:embed/>
                </p:oleObj>
              </mc:Choice>
              <mc:Fallback>
                <p:oleObj name="Equation" r:id="rId11" imgW="736560" imgH="30456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073" y="2282825"/>
                        <a:ext cx="736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3149600" y="3605645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13" imgW="888840" imgH="291960" progId="Equation.DSMT4">
                  <p:embed/>
                </p:oleObj>
              </mc:Choice>
              <mc:Fallback>
                <p:oleObj name="Equation" r:id="rId13" imgW="888840" imgH="29196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3605645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3263900" y="4686300"/>
          <a:ext cx="1003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15" imgW="1002960" imgH="304560" progId="Equation.DSMT4">
                  <p:embed/>
                </p:oleObj>
              </mc:Choice>
              <mc:Fallback>
                <p:oleObj name="Equation" r:id="rId15" imgW="1002960" imgH="30456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686300"/>
                        <a:ext cx="1003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1707573" y="2022475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17" imgW="1231560" imgH="838080" progId="Equation.DSMT4">
                  <p:embed/>
                </p:oleObj>
              </mc:Choice>
              <mc:Fallback>
                <p:oleObj name="Equation" r:id="rId17" imgW="1231560" imgH="8380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7573" y="2022475"/>
                        <a:ext cx="1231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1696027" y="3332018"/>
          <a:ext cx="139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19" imgW="1396800" imgH="838080" progId="Equation.DSMT4">
                  <p:embed/>
                </p:oleObj>
              </mc:Choice>
              <mc:Fallback>
                <p:oleObj name="Equation" r:id="rId19" imgW="1396800" imgH="8380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027" y="3332018"/>
                        <a:ext cx="1397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1689100" y="4429991"/>
          <a:ext cx="151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21" imgW="1511280" imgH="838080" progId="Equation.DSMT4">
                  <p:embed/>
                </p:oleObj>
              </mc:Choice>
              <mc:Fallback>
                <p:oleObj name="Equation" r:id="rId21" imgW="1511280" imgH="8380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4429991"/>
                        <a:ext cx="1511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uiExpand="1" build="p"/>
      <p:bldP spid="10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Changing Fractions with Denominators of 100 to </a:t>
            </a:r>
            <a:r>
              <a:rPr lang="en-US" dirty="0" err="1">
                <a:solidFill>
                  <a:schemeClr val="accent1"/>
                </a:solidFill>
              </a:rPr>
              <a:t>Percents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751249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 algn="just" eaLnBrk="1" hangingPunct="1"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algn="just" eaLnBrk="1" hangingPunct="1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algn="just" eaLnBrk="1" hangingPunct="1">
              <a:lnSpc>
                <a:spcPct val="25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 startAt="5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endParaRPr lang="en-US" dirty="0">
              <a:solidFill>
                <a:srgbClr val="007F7C"/>
              </a:solidFill>
            </a:endParaRP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066800" y="1184275"/>
          <a:ext cx="57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3" imgW="571500" imgH="838200" progId="Equation.DSMT4">
                  <p:embed/>
                </p:oleObj>
              </mc:Choice>
              <mc:Fallback>
                <p:oleObj name="Equation" r:id="rId3" imgW="571500" imgH="838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184275"/>
                        <a:ext cx="571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066800" y="2378075"/>
          <a:ext cx="58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5" imgW="583947" imgH="837836" progId="Equation.DSMT4">
                  <p:embed/>
                </p:oleObj>
              </mc:Choice>
              <mc:Fallback>
                <p:oleObj name="Equation" r:id="rId5" imgW="583947" imgH="837836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78075"/>
                        <a:ext cx="584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419600" y="2341418"/>
            <a:ext cx="438576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If the numerator is larger than 100, then the number is larger than 1 and it is more than 100%.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696027" y="1197841"/>
          <a:ext cx="1549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7" imgW="1549080" imgH="825480" progId="Equation.DSMT4">
                  <p:embed/>
                </p:oleObj>
              </mc:Choice>
              <mc:Fallback>
                <p:oleObj name="Equation" r:id="rId7" imgW="1549080" imgH="8254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027" y="1197841"/>
                        <a:ext cx="1549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308927" y="1450975"/>
          <a:ext cx="1079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9" imgW="1079280" imgH="304560" progId="Equation.DSMT4">
                  <p:embed/>
                </p:oleObj>
              </mc:Choice>
              <mc:Fallback>
                <p:oleObj name="Equation" r:id="rId9" imgW="1079280" imgH="3045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927" y="1450975"/>
                        <a:ext cx="1079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3298536" y="2644775"/>
          <a:ext cx="1079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11" imgW="1079280" imgH="304560" progId="Equation.DSMT4">
                  <p:embed/>
                </p:oleObj>
              </mc:Choice>
              <mc:Fallback>
                <p:oleObj name="Equation" r:id="rId11" imgW="1079280" imgH="3045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536" y="2644775"/>
                        <a:ext cx="1079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419600" y="1381991"/>
            <a:ext cx="414677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All of something is 100% of that thing.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1696027" y="2393373"/>
          <a:ext cx="1549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13" imgW="1549080" imgH="825480" progId="Equation.DSMT4">
                  <p:embed/>
                </p:oleObj>
              </mc:Choice>
              <mc:Fallback>
                <p:oleObj name="Equation" r:id="rId13" imgW="1549080" imgH="825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027" y="2393373"/>
                        <a:ext cx="1549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171739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Aft>
                <a:spcPts val="1200"/>
              </a:spcAft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lnSpc>
                <a:spcPct val="90000"/>
              </a:lnSpc>
              <a:spcBef>
                <a:spcPts val="60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Move the decimal point two places to the right. </a:t>
            </a:r>
          </a:p>
          <a:p>
            <a:pPr marL="514350" indent="-514350">
              <a:lnSpc>
                <a:spcPct val="90000"/>
              </a:lnSpc>
              <a:spcBef>
                <a:spcPts val="60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Write the % sign. </a:t>
            </a:r>
          </a:p>
        </p:txBody>
      </p:sp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o Change a Decimal Number to a Percent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2: Changing Decimal Numbers to </a:t>
            </a:r>
            <a:r>
              <a:rPr lang="en-US" sz="3200" dirty="0" err="1">
                <a:solidFill>
                  <a:schemeClr val="accent1"/>
                </a:solidFill>
              </a:rPr>
              <a:t>Perc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142673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Change each decimal number to percent.</a:t>
            </a:r>
          </a:p>
          <a:p>
            <a:pPr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buFont typeface="+mj-lt"/>
              <a:buAutoNum type="alphaLcPeriod"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3457575" y="3461039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2159289" y="3321916"/>
          <a:ext cx="1155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0" name="Equation" r:id="rId3" imgW="1155600" imgH="304560" progId="Equation.DSMT4">
                  <p:embed/>
                </p:oleObj>
              </mc:Choice>
              <mc:Fallback>
                <p:oleObj name="Equation" r:id="rId3" imgW="1155600" imgH="3045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289" y="3321916"/>
                        <a:ext cx="1155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023676" y="4829175"/>
          <a:ext cx="99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1" name="Equation" r:id="rId5" imgW="990360" imgH="304560" progId="Equation.DSMT4">
                  <p:embed/>
                </p:oleObj>
              </mc:Choice>
              <mc:Fallback>
                <p:oleObj name="Equation" r:id="rId5" imgW="990360" imgH="3045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3676" y="4829175"/>
                        <a:ext cx="990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930275" y="3334039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" name="Equation" r:id="rId7" imgW="927000" imgH="291960" progId="Equation.DSMT4">
                  <p:embed/>
                </p:oleObj>
              </mc:Choice>
              <mc:Fallback>
                <p:oleObj name="Equation" r:id="rId7" imgW="92700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3334039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925703" y="4848225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" name="Equation" r:id="rId9" imgW="914400" imgH="291960" progId="Equation.DSMT4">
                  <p:embed/>
                </p:oleObj>
              </mc:Choice>
              <mc:Fallback>
                <p:oleObj name="Equation" r:id="rId9" imgW="914400" imgH="2919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703" y="4848225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554182" y="2057400"/>
          <a:ext cx="1295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" name="Equation" r:id="rId11" imgW="1295280" imgH="291960" progId="Equation.DSMT4">
                  <p:embed/>
                </p:oleObj>
              </mc:Choice>
              <mc:Fallback>
                <p:oleObj name="Equation" r:id="rId11" imgW="1295280" imgH="2919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82" y="2057400"/>
                        <a:ext cx="1295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2603500" y="2051050"/>
          <a:ext cx="1282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name="Equation" r:id="rId13" imgW="1282680" imgH="304560" progId="Equation.DSMT4">
                  <p:embed/>
                </p:oleObj>
              </mc:Choice>
              <mc:Fallback>
                <p:oleObj name="Equation" r:id="rId13" imgW="1282680" imgH="3045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2051050"/>
                        <a:ext cx="1282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4679373" y="2060143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" name="Equation" r:id="rId15" imgW="914400" imgH="291960" progId="Equation.DSMT4">
                  <p:embed/>
                </p:oleObj>
              </mc:Choice>
              <mc:Fallback>
                <p:oleObj name="Equation" r:id="rId15" imgW="914400" imgH="2919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373" y="2060143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6324600" y="2041814"/>
          <a:ext cx="927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name="Equation" r:id="rId17" imgW="927000" imgH="304560" progId="Equation.DSMT4">
                  <p:embed/>
                </p:oleObj>
              </mc:Choice>
              <mc:Fallback>
                <p:oleObj name="Equation" r:id="rId17" imgW="927000" imgH="30456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041814"/>
                        <a:ext cx="927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176413" y="3248025"/>
            <a:ext cx="19481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% symbol added.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rot="5400000" flipH="1">
            <a:off x="1331273" y="3898818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1095375" y="4108679"/>
            <a:ext cx="48056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Decimal point moved two places to the right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H="1">
            <a:off x="3364103" y="5014604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3962400" y="4800600"/>
            <a:ext cx="50801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% symbol added. Note that this is less than 1%.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rot="5400000" flipH="1">
            <a:off x="1312223" y="5393377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1001903" y="5617092"/>
            <a:ext cx="48056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Decimal point moved two places to the right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57200" y="25908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  <p:bldP spid="17" grpId="0"/>
      <p:bldP spid="19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591479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 eaLnBrk="1" hangingPunct="1">
              <a:buFont typeface="+mj-lt"/>
              <a:buAutoNum type="alphaLcPeriod" startAt="3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 startAt="4"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2: Changing Decimal Numbers to </a:t>
            </a:r>
            <a:r>
              <a:rPr lang="en-US" sz="3200" dirty="0" err="1">
                <a:solidFill>
                  <a:schemeClr val="accent1"/>
                </a:solidFill>
              </a:rPr>
              <a:t>Percent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0243" name="Rectangle 3"/>
          <p:cNvSpPr>
            <a:spLocks/>
          </p:cNvSpPr>
          <p:nvPr/>
        </p:nvSpPr>
        <p:spPr bwMode="auto">
          <a:xfrm>
            <a:off x="457200" y="1981200"/>
            <a:ext cx="82296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/>
            <a:endParaRPr lang="en-US" b="0" i="1"/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2017568" y="1285069"/>
          <a:ext cx="1066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3" imgW="1066680" imgH="304560" progId="Equation.DSMT4">
                  <p:embed/>
                </p:oleObj>
              </mc:Choice>
              <mc:Fallback>
                <p:oleObj name="Equation" r:id="rId3" imgW="1066680" imgH="3045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568" y="1285069"/>
                        <a:ext cx="1066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982518" y="1297769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5" imgW="723600" imgH="291960" progId="Equation.DSMT4">
                  <p:embed/>
                </p:oleObj>
              </mc:Choice>
              <mc:Fallback>
                <p:oleObj name="Equation" r:id="rId5" imgW="72360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518" y="1297769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1877961" y="3317815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7" imgW="888840" imgH="304560" progId="Equation.DSMT4">
                  <p:embed/>
                </p:oleObj>
              </mc:Choice>
              <mc:Fallback>
                <p:oleObj name="Equation" r:id="rId7" imgW="888840" imgH="3045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961" y="3317815"/>
                        <a:ext cx="889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1016959" y="3330515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Equation" r:id="rId9" imgW="736560" imgH="291960" progId="Equation.DSMT4">
                  <p:embed/>
                </p:oleObj>
              </mc:Choice>
              <mc:Fallback>
                <p:oleObj name="Equation" r:id="rId9" imgW="736560" imgH="2919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959" y="3330515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638550" y="1200150"/>
            <a:ext cx="554528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% symbol added. Note that this is more than 100%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124434" y="2093526"/>
            <a:ext cx="64668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Decimal point moved two places to the right (a 0 is inserted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636334" y="3209805"/>
            <a:ext cx="19481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% symbol added.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3114675" y="1416687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 flipH="1">
            <a:off x="1397948" y="1868321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3026734" y="3418674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5400000" flipH="1">
            <a:off x="1436554" y="3903953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990600" y="4143315"/>
            <a:ext cx="6477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Decimal point moved two places to the right (a 0 is inserted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/>
          </p:cNvSpPr>
          <p:nvPr/>
        </p:nvSpPr>
        <p:spPr>
          <a:xfrm>
            <a:off x="457200" y="1280160"/>
            <a:ext cx="8229600" cy="156350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Bef>
                <a:spcPts val="600"/>
              </a:spcBef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lnSpc>
                <a:spcPct val="90000"/>
              </a:lnSpc>
              <a:spcBef>
                <a:spcPts val="60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Move the decimal point two places to the left. </a:t>
            </a:r>
          </a:p>
          <a:p>
            <a:pPr marL="514350" indent="-514350">
              <a:lnSpc>
                <a:spcPct val="90000"/>
              </a:lnSpc>
              <a:spcBef>
                <a:spcPts val="60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Delete the % sign. </a:t>
            </a:r>
            <a:endParaRPr lang="en-US" sz="2800" b="1" dirty="0">
              <a:solidFill>
                <a:srgbClr val="000000"/>
              </a:solidFill>
            </a:endParaRPr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o Change a Percent to a Decimal Number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3: Changing Percents to Decimal Numbers 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42673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hange each percent to a decimal number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2289" name="Object 1"/>
          <p:cNvGraphicFramePr>
            <a:graphicFrameLocks noChangeAspect="1"/>
          </p:cNvGraphicFramePr>
          <p:nvPr/>
        </p:nvGraphicFramePr>
        <p:xfrm>
          <a:off x="1028700" y="1922463"/>
          <a:ext cx="72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Equation" r:id="rId3" imgW="723600" imgH="304560" progId="Equation.DSMT4">
                  <p:embed/>
                </p:oleObj>
              </mc:Choice>
              <mc:Fallback>
                <p:oleObj name="Equation" r:id="rId3" imgW="723600" imgH="3045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922463"/>
                        <a:ext cx="723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rot="5400000" flipH="1" flipV="1">
            <a:off x="1105318" y="2639218"/>
            <a:ext cx="6096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 flipH="1" flipV="1">
            <a:off x="3095162" y="2639218"/>
            <a:ext cx="6096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0800000">
            <a:off x="4065212" y="2075656"/>
            <a:ext cx="582988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349500" y="1885950"/>
          <a:ext cx="147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" name="Equation" r:id="rId5" imgW="1473200" imgH="381000" progId="Equation.DSMT4">
                  <p:embed/>
                </p:oleObj>
              </mc:Choice>
              <mc:Fallback>
                <p:oleObj name="Equation" r:id="rId5" imgW="1473200" imgH="3810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1885950"/>
                        <a:ext cx="1473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958850" y="3962400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" name="Equation" r:id="rId7" imgW="888840" imgH="304560" progId="Equation.DSMT4">
                  <p:embed/>
                </p:oleObj>
              </mc:Choice>
              <mc:Fallback>
                <p:oleObj name="Equation" r:id="rId7" imgW="888840" imgH="3045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3962400"/>
                        <a:ext cx="889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2184400" y="3968750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Equation" r:id="rId9" imgW="1091726" imgH="291973" progId="Equation.DSMT4">
                  <p:embed/>
                </p:oleObj>
              </mc:Choice>
              <mc:Fallback>
                <p:oleObj name="Equation" r:id="rId9" imgW="1091726" imgH="291973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3968750"/>
                        <a:ext cx="109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986192" y="1885950"/>
            <a:ext cx="202420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% symbol deleted</a:t>
            </a:r>
          </a:p>
        </p:txBody>
      </p:sp>
      <p:sp>
        <p:nvSpPr>
          <p:cNvPr id="14" name="Rectangle 13"/>
          <p:cNvSpPr/>
          <p:nvPr/>
        </p:nvSpPr>
        <p:spPr>
          <a:xfrm>
            <a:off x="944880" y="2934385"/>
            <a:ext cx="1676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Understood decimal point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104455" y="2934385"/>
            <a:ext cx="46679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Decimal point moved two places to the left</a:t>
            </a:r>
          </a:p>
        </p:txBody>
      </p:sp>
      <p:graphicFrame>
        <p:nvGraphicFramePr>
          <p:cNvPr id="12314" name="Object 26"/>
          <p:cNvGraphicFramePr>
            <a:graphicFrameLocks noChangeAspect="1"/>
          </p:cNvGraphicFramePr>
          <p:nvPr/>
        </p:nvGraphicFramePr>
        <p:xfrm>
          <a:off x="984250" y="4991100"/>
          <a:ext cx="635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Equation" r:id="rId11" imgW="634680" imgH="304560" progId="Equation.DSMT4">
                  <p:embed/>
                </p:oleObj>
              </mc:Choice>
              <mc:Fallback>
                <p:oleObj name="Equation" r:id="rId11" imgW="634680" imgH="30456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4991100"/>
                        <a:ext cx="635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5" name="Object 27"/>
          <p:cNvGraphicFramePr>
            <a:graphicFrameLocks noChangeAspect="1"/>
          </p:cNvGraphicFramePr>
          <p:nvPr/>
        </p:nvGraphicFramePr>
        <p:xfrm>
          <a:off x="1816100" y="5010150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Equation" r:id="rId13" imgW="927100" imgH="292100" progId="Equation.DSMT4">
                  <p:embed/>
                </p:oleObj>
              </mc:Choice>
              <mc:Fallback>
                <p:oleObj name="Equation" r:id="rId13" imgW="927100" imgH="2921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5010150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9</TotalTime>
  <Words>388</Words>
  <Application>Microsoft Office PowerPoint</Application>
  <PresentationFormat>On-screen Show (4:3)</PresentationFormat>
  <Paragraphs>84</Paragraphs>
  <Slides>1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Arial</vt:lpstr>
      <vt:lpstr>Courier New</vt:lpstr>
      <vt:lpstr>Calibri</vt:lpstr>
      <vt:lpstr>Office Theme</vt:lpstr>
      <vt:lpstr>Equation</vt:lpstr>
      <vt:lpstr>Section 1.R.4</vt:lpstr>
      <vt:lpstr>Objectives</vt:lpstr>
      <vt:lpstr>Example 1: Changing Fractions with Denominators of 100 to Percents</vt:lpstr>
      <vt:lpstr>Example 1: Changing Fractions with Denominators of 100 to Percents (cont.)</vt:lpstr>
      <vt:lpstr>To Change a Decimal Number to a Percent</vt:lpstr>
      <vt:lpstr>Example 2: Changing Decimal Numbers to Percents</vt:lpstr>
      <vt:lpstr>Example 2: Changing Decimal Numbers to Percents (cont.)</vt:lpstr>
      <vt:lpstr>To Change a Percent to a Decimal Number</vt:lpstr>
      <vt:lpstr>Example 3: Changing Percents to Decimal Numbers </vt:lpstr>
      <vt:lpstr>Example 3: Changing Percents to Decimal Numbers (cont.)</vt:lpstr>
      <vt:lpstr>Relationships Between Decimal Numbers and Percent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ginning Statistics 3rd Edition Plus Integrated Review</dc:title>
  <dc:creator>Hawkes Learning</dc:creator>
  <cp:lastModifiedBy>Allison Conger</cp:lastModifiedBy>
  <cp:revision>101</cp:revision>
  <dcterms:created xsi:type="dcterms:W3CDTF">2013-04-26T14:43:13Z</dcterms:created>
  <dcterms:modified xsi:type="dcterms:W3CDTF">2020-05-07T13:32:55Z</dcterms:modified>
</cp:coreProperties>
</file>